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0" r:id="rId5"/>
    <p:sldId id="266" r:id="rId6"/>
    <p:sldId id="262" r:id="rId7"/>
    <p:sldId id="264" r:id="rId8"/>
    <p:sldId id="265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2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8CC1F-0B24-D52C-44A0-A5D78AF564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82F5EF-D573-39BC-A275-CC43748EC3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08BE27-5E95-2980-F865-8F9D1B8C3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5ADC4E-8710-C138-4603-AB97D4CF1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AAC07A-B611-DB36-C8AA-12B1E6629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933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D5AAC-8408-FEEB-A796-1D0638A8B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E2D368-049D-4191-606B-7ECF33656F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E67A0-B5D6-307B-0BC1-AEAE62216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E8077B-73C5-539D-7149-0E5372A5B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424C6B-9F97-AEA5-0A0D-7CBF21B70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FDAFE0-A2CE-D109-9290-6CDDB2CFF0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9F008B-C7DB-15EE-035A-D38E8B79E3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BA6E00-F6DF-35F5-05AC-5EDD6E4B6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91C382-E428-32B4-33E8-D08FB93A6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AAF54B-A475-83D0-EFA3-F3DAE2F4D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369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EC098-4DC7-4E4A-BDD5-8AB977ACD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0A9FE-2703-FCD3-1AC6-9A86C9013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43A81-3D97-FB9F-AFF0-8A0665935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2B0797-4DAC-40CD-E670-44078A0D1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9814FE-B984-5E18-75B9-A0216926B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8723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B6A91-9244-6764-0FCD-1AF7C7BCAF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2BA92A-F2D6-75EB-5AA8-8B3F8ECE3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792242-781B-E5A0-22CE-3A318B2F7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956395-ACF7-5BB4-BC14-A1AF31839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D7694-380B-B5A1-F867-C0C709541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404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B675FC-EFA5-6EC4-D979-8F290A166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DAF86-DC65-97A7-1F8D-A6CE6CB1C0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5F2A16-44F3-BC7A-026D-FEA3D51A4B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D6C505-EE58-FEA0-A475-6E0A13497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48E360-25FA-B848-994A-CB5A0FBDB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C4EB87-EEA0-B4E6-2DBD-8DD76266F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032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84AAC-5BD7-0F6B-17D5-7D530F72A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424813-D8A7-FDC9-DD68-5F0C304EA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883470-2380-499E-6C21-F3E7383B8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86E2C1-3A13-DBC0-5C05-7B4CF8A5E6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1B26F5-DAF5-7C96-FB16-DC8F74872D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B3575B-465F-F922-7076-50CD3E3B7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424096-46AE-000A-DC88-299D3088C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C9747-9543-C517-0D62-9EBAF8C0E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267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60F6E-5D07-09D6-2C5F-7292FCE3A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81FE19-1A92-E1CC-A79F-53C5608CF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06FB2C-2F72-2B4F-D592-BC0B06D03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433110-6F78-69A4-0F29-05AFD0EB0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2137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712BDD-6FEF-01B5-5950-B0E54C66C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92CA13-D991-F701-D043-C98F620F2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F4FCEA-0C93-D7B4-9141-8002495C5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157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FAB623-B201-2569-B2B2-73D4EEDF6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BC6F7-9CE3-81D2-229F-A6B24409F1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8148B7-F6FC-7F4D-CCC9-5CDDF051CF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66A390-ADE4-C4B9-047C-610629085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2D349-50BC-7CC3-CD75-59B09E6E0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42D22B-1B7E-CA9B-952F-955777DFF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288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1FDF2-A17A-166D-3FA4-1580B4A05B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FBE70-A05C-1359-60B5-B816793CA4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4A4F7A-D123-EE69-B59D-5E15E7A4CA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19694F-C5D1-90C7-CA7E-1CC54F6BD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61DD56-6DA1-1B5A-6160-27080EDB8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8DB02-8693-204B-58A9-54E75CBAC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302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657307F-3568-C913-E20B-10063A3F1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CB629B-B362-3000-1777-2C3365294D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58B085-658F-9345-2970-9B565831BD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CC6B4-0554-4828-9813-217224F918E9}" type="datetimeFigureOut">
              <a:rPr lang="en-GB" smtClean="0"/>
              <a:t>20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D2DC38-5547-839C-B223-DAE678C9FC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52866-60E3-47FF-F620-6D7960F932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8D5AB-B225-4187-B3CD-848BC0CD55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680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C7C48-0A8E-BF03-CE55-A7F2D83D29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2B7E4B-853E-647C-F094-1E93AA8A1F5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9966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48B15-4C00-8533-A443-47BD2A175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Force Trajectory of Oxygen in Ethanol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801DE02-2490-E29E-325C-394D56215C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83967" y="1886320"/>
            <a:ext cx="6253972" cy="4300308"/>
          </a:xfr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72B362-DEFF-1BEC-6EC0-7E2FAF51B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79895"/>
              </p:ext>
            </p:extLst>
          </p:nvPr>
        </p:nvGraphicFramePr>
        <p:xfrm>
          <a:off x="838201" y="3050301"/>
          <a:ext cx="2616476" cy="90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03379" imgH="313427" progId="ChemDraw.Document.6.0">
                  <p:embed/>
                </p:oleObj>
              </mc:Choice>
              <mc:Fallback>
                <p:oleObj name="CS ChemDraw Drawing" r:id="rId3" imgW="903379" imgH="3134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3050301"/>
                        <a:ext cx="2616476" cy="90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911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p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0742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p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CEEE8-29B4-99F6-B251-9419C844F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460" y="2005462"/>
            <a:ext cx="7408340" cy="1497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385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p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CEEE8-29B4-99F6-B251-9419C844FE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5460" y="2109522"/>
            <a:ext cx="7408340" cy="12896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A5BC49-A417-B5E8-A598-C51084F5F9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37" y="6071636"/>
            <a:ext cx="3524742" cy="2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7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7DA6-2BE9-9868-FECD-813648392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ARIMA(6, 1, 4) Trained on 200 timesteps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A2BF405-5FFE-5F13-775B-558B79925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0079" y="1795813"/>
            <a:ext cx="6063721" cy="458666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5D7EA9-743B-3C2B-B095-B7A128FEA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128" y="5800998"/>
            <a:ext cx="3524742" cy="2572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53FFEE-8C74-196F-B257-65246C87D5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128" y="6191946"/>
            <a:ext cx="4906060" cy="19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35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7DA6-2BE9-9868-FECD-813648392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ARIMA(2, 0, 0) Trained on 10 timesteps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E129C5-9AE7-2312-82A6-D312E1523C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98572" y="1690688"/>
            <a:ext cx="6735525" cy="5094819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A2E55D-29DB-3808-415A-082E6FFC8E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37" y="6071636"/>
            <a:ext cx="3524742" cy="2572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F1069F-B8E9-C966-529A-E92C393F9C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937" y="6397611"/>
            <a:ext cx="4734586" cy="19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675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70005-68ED-D520-8EE6-66E840200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Future Task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C2A3E-1454-E187-F611-F8F168F52D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Multivariate forecasting for all forces</a:t>
            </a:r>
          </a:p>
          <a:p>
            <a:pPr>
              <a:lnSpc>
                <a:spcPct val="200000"/>
              </a:lnSpc>
            </a:pPr>
            <a:r>
              <a:rPr lang="da-DK" dirty="0"/>
              <a:t>Calculate new positions of atoms</a:t>
            </a:r>
          </a:p>
          <a:p>
            <a:pPr>
              <a:lnSpc>
                <a:spcPct val="200000"/>
              </a:lnSpc>
            </a:pPr>
            <a:r>
              <a:rPr lang="da-DK" dirty="0"/>
              <a:t>Integrate with gpa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3205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111</Words>
  <Application>Microsoft Office PowerPoint</Application>
  <PresentationFormat>Widescreen</PresentationFormat>
  <Paragraphs>1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Force Trajectory of Oxygen in Ethanol</vt:lpstr>
      <vt:lpstr>Introduction to ARIMA(p, d, q)</vt:lpstr>
      <vt:lpstr>Introduction to ARIMA(p, d, q)</vt:lpstr>
      <vt:lpstr>Introduction to ARIMA(p, d, q)</vt:lpstr>
      <vt:lpstr>ARIMA(6, 1, 4) Trained on 200 timesteps</vt:lpstr>
      <vt:lpstr>ARIMA(2, 0, 0) Trained on 10 timesteps</vt:lpstr>
      <vt:lpstr>Future Tas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k Nøhr Dissing</dc:creator>
  <cp:lastModifiedBy>Birk Nøhr Dissing</cp:lastModifiedBy>
  <cp:revision>2</cp:revision>
  <dcterms:created xsi:type="dcterms:W3CDTF">2023-12-20T16:02:19Z</dcterms:created>
  <dcterms:modified xsi:type="dcterms:W3CDTF">2023-12-20T19:25:51Z</dcterms:modified>
</cp:coreProperties>
</file>